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410" r:id="rId8"/>
    <p:sldId id="355" r:id="rId9"/>
    <p:sldId id="359" r:id="rId10"/>
    <p:sldId id="312" r:id="rId11"/>
    <p:sldId id="315" r:id="rId12"/>
    <p:sldId id="313" r:id="rId13"/>
    <p:sldId id="316" r:id="rId14"/>
    <p:sldId id="314" r:id="rId15"/>
    <p:sldId id="347" r:id="rId16"/>
    <p:sldId id="381" r:id="rId17"/>
    <p:sldId id="332" r:id="rId18"/>
    <p:sldId id="333" r:id="rId19"/>
    <p:sldId id="305" r:id="rId20"/>
    <p:sldId id="306" r:id="rId21"/>
    <p:sldId id="338" r:id="rId22"/>
    <p:sldId id="308" r:id="rId23"/>
    <p:sldId id="349" r:id="rId24"/>
    <p:sldId id="403" r:id="rId25"/>
    <p:sldId id="352" r:id="rId26"/>
    <p:sldId id="351" r:id="rId27"/>
    <p:sldId id="353" r:id="rId28"/>
    <p:sldId id="354" r:id="rId29"/>
    <p:sldId id="302" r:id="rId30"/>
    <p:sldId id="278" r:id="rId31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gs" Target="tags/tag71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老师好！我是王之毅，今天我将对B题进行答辩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如表所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在方案一的基础上，方案二考虑拆解步骤。更新合格率和总检测成本的公式，根据新的预期收益差值公式得到最佳决策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结果如表所示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通过上述探究性过程，本文发现问题情境具有以下特点，符合马尔可夫链的无记忆性。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于是本文使用马尔可夫模型，定义多个状态节点，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设计动作代价矩阵，以 “售出” 状态作为迭代出口，求解问题。</a:t>
            </a:r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en-US" altLang="zh-CN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-------------------------------------------------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模型依照右边的状态转移图建立。本文基于零配件状态、成品状态和迭代出口定义了19个状态。</a:t>
            </a:r>
            <a:endParaRPr lang="zh-CN" altLang="en-US"/>
          </a:p>
          <a:p>
            <a:r>
              <a:rPr lang="en-US" altLang="zh-CN"/>
              <a:t>---------------------------</a:t>
            </a:r>
            <a:endParaRPr lang="zh-CN" altLang="en-US"/>
          </a:p>
          <a:p>
            <a:r>
              <a:rPr lang="zh-CN" altLang="en-US"/>
              <a:t>状态图</a:t>
            </a:r>
            <a:r>
              <a:rPr lang="zh-CN" altLang="en-US"/>
              <a:t>更新</a:t>
            </a:r>
            <a:endParaRPr lang="zh-CN" altLang="en-US"/>
          </a:p>
          <a:p>
            <a:r>
              <a:rPr lang="zh-CN" altLang="en-US"/>
              <a:t>状态补充</a:t>
            </a:r>
            <a:r>
              <a:rPr lang="en-US" altLang="zh-CN"/>
              <a:t>2+1</a:t>
            </a:r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根据设计的代价矩阵以及每个动作的迁移概率矩阵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运用价值迭代法求解贝尔曼方程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得到初始状态到迭代出口的预期最小代价。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ym typeface="+mn-ea"/>
              </a:rPr>
              <a:t>---------------------------</a:t>
            </a:r>
            <a:endParaRPr lang="zh-CN" altLang="en-US"/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据此得到的最佳决策如表所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针对问题三，本文将生产全过程解耦，独立求解每道工序。</a:t>
            </a:r>
            <a:endParaRPr lang="en-US" altLang="zh-CN"/>
          </a:p>
          <a:p>
            <a:r>
              <a:rPr lang="en-US" altLang="zh-CN"/>
              <a:t>适配m轮工序与n个零配件的情境。</a:t>
            </a:r>
            <a:endParaRPr lang="en-US" altLang="zh-CN"/>
          </a:p>
          <a:p>
            <a:r>
              <a:rPr lang="en-US" altLang="zh-CN"/>
              <a:t>--------------------------</a:t>
            </a:r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本文补充3个参数，让每道工序符合问题二的情形，从而复用模型解决问题。</a:t>
            </a:r>
            <a:endParaRPr lang="en-US" altLang="zh-CN"/>
          </a:p>
          <a:p>
            <a:r>
              <a:rPr lang="en-US" altLang="zh-CN"/>
              <a:t>1.首先，设置足够大的市场售价，让整个马尔科夫链的状态转移不会因预期收益为负数而停止。</a:t>
            </a:r>
            <a:endParaRPr lang="en-US" altLang="zh-CN"/>
          </a:p>
          <a:p>
            <a:r>
              <a:rPr lang="en-US" altLang="zh-CN"/>
              <a:t>2.其次，设定足够大的调换费用，使得在设计代价矩阵时一定选择“企业检测”的费用。</a:t>
            </a:r>
            <a:endParaRPr lang="en-US" altLang="zh-CN"/>
          </a:p>
          <a:p>
            <a:r>
              <a:rPr lang="en-US" altLang="zh-CN"/>
              <a:t>最后，通过不断调整售价，使得售价刚好填补预期成本。用预期成本 × 半成品次品率作为购买单价。此过程由模型计算。</a:t>
            </a:r>
            <a:endParaRPr lang="en-US" altLang="zh-CN"/>
          </a:p>
          <a:p>
            <a:r>
              <a:rPr lang="en-US" altLang="zh-CN"/>
              <a:t>-----------------------------------------</a:t>
            </a:r>
            <a:endParaRPr lang="en-US" altLang="zh-CN"/>
          </a:p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将从以下四个方面进行讲述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运用拓展的模型求得</a:t>
            </a:r>
            <a:r>
              <a:rPr lang="en-US" altLang="zh-CN"/>
              <a:t>8</a:t>
            </a:r>
            <a:r>
              <a:rPr lang="zh-CN" altLang="en-US"/>
              <a:t>个零件</a:t>
            </a:r>
            <a:r>
              <a:rPr lang="en-US" altLang="zh-CN"/>
              <a:t>2</a:t>
            </a:r>
            <a:r>
              <a:rPr lang="zh-CN" altLang="en-US"/>
              <a:t>道工序时的最佳决策如表所示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针对问题四，次品率由定值变为随机变量。</a:t>
            </a:r>
            <a:endParaRPr lang="en-US" altLang="zh-CN" dirty="0"/>
          </a:p>
          <a:p>
            <a:r>
              <a:rPr lang="en-US" altLang="zh-CN" dirty="0"/>
              <a:t>本文选择Beta分布和贝叶斯公式，模拟实际生产次品率波动情形。</a:t>
            </a:r>
            <a:endParaRPr lang="en-US" altLang="zh-CN" dirty="0"/>
          </a:p>
          <a:p>
            <a:r>
              <a:rPr lang="en-US" altLang="zh-CN" dirty="0"/>
              <a:t>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zh-CN" altLang="en-US" dirty="0"/>
          </a:p>
          <a:p>
            <a:r>
              <a:rPr lang="zh-CN" altLang="en-US" dirty="0"/>
              <a:t>现有的东西不用说，最上面的东西</a:t>
            </a:r>
            <a:r>
              <a:rPr lang="zh-CN" altLang="en-US" dirty="0"/>
              <a:t>说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并沿用问题一的信度设定，复用样本量计算公式，最后设定参数如表所示。</a:t>
            </a:r>
            <a:endParaRPr lang="en-US" altLang="zh-CN" dirty="0"/>
          </a:p>
          <a:p>
            <a:r>
              <a:rPr lang="en-US" altLang="zh-CN" dirty="0"/>
              <a:t>-------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具体概率分布如图</a:t>
            </a:r>
            <a:endParaRPr lang="zh-CN" altLang="en-US" dirty="0"/>
          </a:p>
          <a:p>
            <a:r>
              <a:rPr lang="en-US" altLang="zh-CN" dirty="0"/>
              <a:t>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同时，基于概率分布更新贝尔曼方程。</a:t>
            </a:r>
            <a:endParaRPr lang="en-US" altLang="zh-CN" dirty="0"/>
          </a:p>
          <a:p>
            <a:r>
              <a:rPr lang="en-US" altLang="zh-CN" dirty="0"/>
              <a:t>本文选择从置信区间内随机抽样10000个样本点，计算其预期代价的平均最小值。</a:t>
            </a:r>
            <a:endParaRPr lang="en-US" altLang="zh-CN" dirty="0"/>
          </a:p>
          <a:p>
            <a:r>
              <a:rPr lang="en-US" altLang="zh-CN" dirty="0"/>
              <a:t>--------------------------------</a:t>
            </a:r>
            <a:endParaRPr lang="en-US" altLang="zh-CN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最后结果如表所示，黑体部分为与问题二问题三决策不同的地方。</a:t>
            </a:r>
            <a:endParaRPr lang="en-US" altLang="zh-CN" dirty="0"/>
          </a:p>
          <a:p>
            <a:r>
              <a:rPr lang="en-US" altLang="zh-CN" dirty="0"/>
              <a:t>可以看出，对于同一分布，取样数量的大小，会影响对实际概率的估计，进而影响决策过程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en-US" altLang="zh-CN" dirty="0"/>
              <a:t>因此在实际生产中，要根据允许估计误差，设置合理的抽样检测方案，来优化之后的决策。</a:t>
            </a:r>
            <a:endParaRPr lang="en-US" altLang="zh-CN" dirty="0"/>
          </a:p>
          <a:p>
            <a:r>
              <a:rPr lang="en-US" altLang="zh-CN" dirty="0"/>
              <a:t>---------------------------------</a:t>
            </a:r>
            <a:endParaRPr lang="zh-CN" altLang="en-US" dirty="0"/>
          </a:p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（P25）（快速翻过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对于本文模型进行上述评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的答辩到这里结束，恳请老师批评指正！（</a:t>
            </a:r>
            <a:r>
              <a:rPr lang="zh-CN" altLang="en-US"/>
              <a:t>翻回上一页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/>
                  <a:t>针对问题一，因为企业实际检验的批量数足够大，本文假设抽样结果为正态分布。</a:t>
                </a:r>
                <a:endParaRPr lang="zh-CN" altLang="en-US"/>
              </a:p>
              <a:p>
                <a:r>
                  <a:rPr lang="zh-CN" altLang="en-US"/>
                  <a:t>在题目要求的两种信度下，本文使用单侧检验进行拟合，结果如右侧两图表示：</a:t>
                </a:r>
                <a:endParaRPr lang="zh-CN" altLang="en-US"/>
              </a:p>
              <a:p>
                <a:r>
                  <a:rPr lang="zh-CN" altLang="en-US"/>
                  <a:t>Z值表示数据点在标准正态分布中，距离均值的标准差的倍数。</a:t>
                </a:r>
                <a:endParaRPr lang="zh-CN" altLang="en-US"/>
              </a:p>
              <a:p>
                <a:r>
                  <a:rPr lang="zh-CN" altLang="en-US"/>
                  <a:t>同时，本文结合国家统计局给出的数据，将估计误差E设置为0.01，则此时的置信区间分别为10%</a:t>
                </a:r>
                <a:r>
                  <a:rPr lang="en-US" altLang="zh-CN"/>
                  <a:t>—</a:t>
                </a:r>
                <a:r>
                  <a:rPr lang="zh-CN" altLang="en-US"/>
                  <a:t>11%和9%</a:t>
                </a:r>
                <a:r>
                  <a:rPr lang="en-US" altLang="zh-CN"/>
                  <a:t>—</a:t>
                </a:r>
                <a:r>
                  <a:rPr lang="zh-CN" altLang="en-US"/>
                  <a:t>10%。</a:t>
                </a:r>
                <a:endParaRPr lang="zh-CN" altLang="en-US"/>
              </a:p>
              <a:p>
                <a:endParaRPr lang="zh-CN" altLang="en-US" b="1"/>
              </a:p>
              <a:p>
                <a:r>
                  <a:rPr lang="en-US" altLang="zh-CN" b="1"/>
                  <a:t>----------------------------------------------</a:t>
                </a:r>
                <a:endParaRPr lang="zh-CN" altLang="en-US" b="1"/>
              </a:p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带入样本量计算公式，得到两个结果如图。至此，我们得到了抽样次数最少的抽样检测方案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带入样本量计算公式，得到两个结果如图。至此，我们得到了抽样次数最少的抽样检测方案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问题二需要考虑多种决策因素，因此本文对模型进行了以下简化：</a:t>
            </a:r>
            <a:endParaRPr lang="en-US" altLang="zh-CN"/>
          </a:p>
          <a:p>
            <a:r>
              <a:rPr lang="en-US" altLang="zh-CN"/>
              <a:t>本文假设所有流入市场的成品都会正常卖出。</a:t>
            </a:r>
            <a:endParaRPr lang="en-US" altLang="zh-CN"/>
          </a:p>
          <a:p>
            <a:r>
              <a:rPr lang="en-US" altLang="zh-CN"/>
              <a:t>而不合格产品若被顾客退回，需要支付调换损失，可以类比成品的检测费用。</a:t>
            </a:r>
            <a:endParaRPr lang="en-US" altLang="zh-CN"/>
          </a:p>
          <a:p>
            <a:r>
              <a:rPr lang="en-US" altLang="zh-CN"/>
              <a:t>因此，本文不考虑给顾客更换新产品的问题，将“退换货”视作“顾客检测”的方式，</a:t>
            </a:r>
            <a:endParaRPr lang="en-US" altLang="zh-CN"/>
          </a:p>
          <a:p>
            <a:r>
              <a:rPr lang="en-US" altLang="zh-CN"/>
              <a:t>其费用为调换损失x成品次品率；</a:t>
            </a:r>
            <a:endParaRPr lang="en-US" altLang="zh-CN"/>
          </a:p>
          <a:p>
            <a:r>
              <a:rPr lang="en-US" altLang="zh-CN"/>
              <a:t>选取“企业检测”与“顾客检测”中预期费用更少的方案作为实际检测方式，从而简化题目决策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--------------------------------------------------</a:t>
            </a:r>
            <a:endParaRPr lang="zh-CN" altLang="en-US"/>
          </a:p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基于先前的生产决策，可以计算零配件后验次品率，以此确定拆解后零配件的“价值”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拆解后零配件“价值“高于拆解成本，则选择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因此，本文利用以下公式，预先判断是否进行拆解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对于检测后的零配件，模型需要考虑是否对其进行标记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若选择标记零配件检测状态，则若零配件在组装成成品前已经过检测，则拆解后无需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而若不标记零配件检测状态，则统一拆解不合格品所得到的零配件的后验次品率，不考虑其前序生产过程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本文方案一中并不考虑成品拆解，因此不作讨论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选择标记零配件检测状态，避免对合格零配件进行重复检测；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不标记零配件检测状态，将所有不合格品统一处理，控制模型中状态节点数目，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更加贴近现实中企业的生产过程，降低管理难度和成本。</a:t>
            </a:r>
            <a:endParaRPr lang="en-US" altLang="zh-CN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-----------------------------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方案一二的优化目标为最大预期收益。</a:t>
            </a:r>
            <a:endParaRPr lang="en-US" altLang="zh-CN"/>
          </a:p>
          <a:p>
            <a:r>
              <a:rPr lang="en-US" altLang="zh-CN"/>
              <a:t>方案一不考虑拆解问题；</a:t>
            </a:r>
            <a:endParaRPr lang="en-US" altLang="zh-CN"/>
          </a:p>
          <a:p>
            <a:r>
              <a:rPr lang="en-US" altLang="zh-CN"/>
              <a:t>而方案二考虑拆解问题，是否拆解由拆解决策不等式决定，若拆解，则两轮后每个零配件都被检测过。</a:t>
            </a:r>
            <a:endParaRPr lang="en-US" altLang="zh-CN"/>
          </a:p>
          <a:p>
            <a:r>
              <a:rPr lang="en-US" altLang="zh-CN"/>
              <a:t>--------------------------------------</a:t>
            </a:r>
            <a:endParaRPr lang="zh-CN" altLang="en-US"/>
          </a:p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具体公式如ppt所示，X为决策变量，p为次品率。</a:t>
            </a:r>
            <a:endParaRPr lang="zh-CN" altLang="en-US"/>
          </a:p>
          <a:p>
            <a:r>
              <a:rPr lang="zh-CN" altLang="en-US"/>
              <a:t>通过穷举所有可能决策方案，根据预期收益差值得到最佳决策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5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6.bin"/><Relationship Id="rId6" Type="http://schemas.openxmlformats.org/officeDocument/2006/relationships/tags" Target="../tags/tag61.xml"/><Relationship Id="rId5" Type="http://schemas.openxmlformats.org/officeDocument/2006/relationships/tags" Target="../tags/tag60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3" Type="http://schemas.openxmlformats.org/officeDocument/2006/relationships/notesSlide" Target="../notesSlides/notesSlide15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4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6.png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16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7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8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3.png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8.xml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7" Type="http://schemas.openxmlformats.org/officeDocument/2006/relationships/notesSlide" Target="../notesSlides/notesSlide2.x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4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4" Type="http://schemas.openxmlformats.org/officeDocument/2006/relationships/notesSlide" Target="../notesSlides/notesSlide21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2.xml"/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8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3405" y="19538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8211820" y="2695734"/>
            <a:ext cx="3228975" cy="17157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15720" y="2598896"/>
          <a:ext cx="6749415" cy="190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717800" imgH="774065" progId="Equation.DSMT4">
                  <p:embed/>
                </p:oleObj>
              </mc:Choice>
              <mc:Fallback>
                <p:oleObj name="" r:id="rId6" imgW="2717800" imgH="7740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5720" y="2598896"/>
                        <a:ext cx="6749415" cy="190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5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70180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830" y="1534795"/>
          <a:ext cx="64833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28600" imgH="241300" progId="Equation.KSEE3">
                  <p:embed/>
                </p:oleObj>
              </mc:Choice>
              <mc:Fallback>
                <p:oleObj name="" r:id="rId7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6830" y="1534795"/>
                        <a:ext cx="648335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9"/>
            </p:custDataLst>
          </p:nvPr>
        </p:nvGraphicFramePr>
        <p:xfrm>
          <a:off x="853440" y="3192780"/>
          <a:ext cx="6003925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30289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64846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3185" y="844550"/>
            <a:ext cx="4389004" cy="6012000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>
          <a:xfrm>
            <a:off x="2510790" y="1545273"/>
            <a:ext cx="780415" cy="6629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99440" y="5633720"/>
            <a:ext cx="6096000" cy="420370"/>
            <a:chOff x="944" y="8696"/>
            <a:chExt cx="9600" cy="662"/>
          </a:xfrm>
        </p:grpSpPr>
        <p:sp>
          <p:nvSpPr>
            <p:cNvPr id="16" name="文本框 15"/>
            <p:cNvSpPr txBox="1"/>
            <p:nvPr/>
          </p:nvSpPr>
          <p:spPr>
            <a:xfrm>
              <a:off x="944" y="8698"/>
              <a:ext cx="960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定义成品状态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不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合格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迭代出口</a:t>
              </a:r>
              <a:r>
                <a:rPr lang="en-US" altLang="zh-CN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</a:t>
              </a:r>
              <a:r>
                <a: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售出</a:t>
              </a:r>
              <a:endPara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3696" y="8696"/>
              <a:ext cx="1464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8780" y="8696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5429" y="8698"/>
              <a:ext cx="1081" cy="660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5760" y="1798638"/>
          <a:ext cx="594233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895600" imgH="457200" progId="Equation.DSMT4">
                  <p:embed/>
                </p:oleObj>
              </mc:Choice>
              <mc:Fallback>
                <p:oleObj name="" r:id="rId5" imgW="28956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" y="1798638"/>
                        <a:ext cx="5942330" cy="94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675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’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所有可能的动作，更新值函数。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89"/>
          <a:stretch>
            <a:fillRect/>
          </a:stretch>
        </p:blipFill>
        <p:spPr>
          <a:xfrm>
            <a:off x="1127760" y="1096010"/>
            <a:ext cx="9685655" cy="503745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699078</a:t>
            </a:r>
            <a:endParaRPr lang="en-US" altLang="zh-CN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和贝叶斯公式</a:t>
            </a:r>
            <a:endParaRPr lang="zh-CN" altLang="en-US" sz="2400" b="1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541145" y="2591435"/>
            <a:ext cx="7084060" cy="595630"/>
            <a:chOff x="2427" y="4081"/>
            <a:chExt cx="11156" cy="938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88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589" y="4081"/>
            <a:ext cx="5995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4" imgW="1612900" imgH="254000" progId="Equation.DSMT4">
                    <p:embed/>
                  </p:oleObj>
                </mc:Choice>
                <mc:Fallback>
                  <p:oleObj name="" r:id="rId4" imgW="1612900" imgH="2540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89" y="4081"/>
                          <a:ext cx="5995" cy="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541145" y="3234055"/>
            <a:ext cx="8524240" cy="1013460"/>
            <a:chOff x="2427" y="4821"/>
            <a:chExt cx="13424" cy="1596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25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7589" y="4821"/>
            <a:ext cx="8262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6" imgW="2222500" imgH="431800" progId="Equation.DSMT4">
                    <p:embed/>
                  </p:oleObj>
                </mc:Choice>
                <mc:Fallback>
                  <p:oleObj name="" r:id="rId6" imgW="22225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89" y="4821"/>
                          <a:ext cx="8262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1541145" y="4294505"/>
            <a:ext cx="8943975" cy="1014095"/>
            <a:chOff x="2427" y="7021"/>
            <a:chExt cx="14085" cy="1597"/>
          </a:xfrm>
        </p:grpSpPr>
        <p:sp>
          <p:nvSpPr>
            <p:cNvPr id="20" name="文本框 19"/>
            <p:cNvSpPr txBox="1"/>
            <p:nvPr/>
          </p:nvSpPr>
          <p:spPr>
            <a:xfrm>
              <a:off x="2427" y="7457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下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7589" y="7021"/>
            <a:ext cx="8923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8" imgW="2400300" imgH="431800" progId="Equation.DSMT4">
                    <p:embed/>
                  </p:oleObj>
                </mc:Choice>
                <mc:Fallback>
                  <p:oleObj name="" r:id="rId8" imgW="2400300" imgH="431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89" y="7021"/>
                          <a:ext cx="8923" cy="1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1541145" y="5474335"/>
            <a:ext cx="4381500" cy="459740"/>
            <a:chOff x="2427" y="8621"/>
            <a:chExt cx="6900" cy="724"/>
          </a:xfrm>
        </p:grpSpPr>
        <p:sp>
          <p:nvSpPr>
            <p:cNvPr id="38" name="文本框 37"/>
            <p:cNvSpPr txBox="1"/>
            <p:nvPr/>
          </p:nvSpPr>
          <p:spPr>
            <a:xfrm>
              <a:off x="2427" y="8621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7155" y="8656"/>
            <a:ext cx="217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10" imgW="584200" imgH="177165" progId="Equation.DSMT4">
                    <p:embed/>
                  </p:oleObj>
                </mc:Choice>
                <mc:Fallback>
                  <p:oleObj name="" r:id="rId10" imgW="584200" imgH="177165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55" y="8656"/>
                          <a:ext cx="2172" cy="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分析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66285" y="1082675"/>
          <a:ext cx="385381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409700" imgH="787400" progId="Equation.DSMT4">
                  <p:embed/>
                </p:oleObj>
              </mc:Choice>
              <mc:Fallback>
                <p:oleObj name="" r:id="rId5" imgW="1409700" imgH="7874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6285" y="1082675"/>
                        <a:ext cx="385381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b="11406"/>
          <a:stretch>
            <a:fillRect/>
          </a:stretch>
        </p:blipFill>
        <p:spPr>
          <a:xfrm>
            <a:off x="622935" y="1039495"/>
            <a:ext cx="10511790" cy="46907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25746" y="4071900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=10000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用多次取值拟合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740" y="1415415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45433" y="2256790"/>
          <a:ext cx="8201660" cy="167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3136900" imgH="634365" progId="Equation.DSMT4">
                  <p:embed/>
                </p:oleObj>
              </mc:Choice>
              <mc:Fallback>
                <p:oleObj name="" r:id="rId4" imgW="3136900" imgH="6343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33" y="2256790"/>
                        <a:ext cx="8201660" cy="167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</a:t>
              </a:r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 for Your Attention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96501" y="-608415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18298" y="4607243"/>
          <a:ext cx="292862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422400" imgH="609600" progId="Equation.DSMT4">
                  <p:embed/>
                </p:oleObj>
              </mc:Choice>
              <mc:Fallback>
                <p:oleObj name="" r:id="rId9" imgW="1422400" imgH="609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8298" y="4607243"/>
                        <a:ext cx="292862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  <p:bldLst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366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1" name="表格 10"/>
          <p:cNvGraphicFramePr/>
          <p:nvPr/>
        </p:nvGraphicFramePr>
        <p:xfrm>
          <a:off x="3395702" y="1372235"/>
          <a:ext cx="5001260" cy="1344930"/>
        </p:xfrm>
        <a:graphic>
          <a:graphicData uri="http://schemas.openxmlformats.org/drawingml/2006/table">
            <a:tbl>
              <a:tblPr/>
              <a:tblGrid>
                <a:gridCol w="1829435"/>
                <a:gridCol w="1057275"/>
                <a:gridCol w="1057275"/>
                <a:gridCol w="1057275"/>
              </a:tblGrid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E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1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.05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5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742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436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8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8310"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90%</a:t>
                      </a:r>
                      <a:r>
                        <a:rPr lang="zh-CN" altLang="en-US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信度</a:t>
                      </a:r>
                      <a:endParaRPr lang="zh-CN" altLang="en-US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89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1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475</a:t>
                      </a:r>
                      <a:endParaRPr lang="en-US" altLang="zh-CN" sz="2000" b="1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marL="7620" indent="0" algn="ctr" fontAlgn="ctr"/>
                      <a:r>
                        <a:rPr lang="en-US" altLang="zh-CN" sz="2000" b="0" i="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59</a:t>
                      </a:r>
                      <a:endParaRPr lang="en-US" altLang="zh-CN" sz="2000" b="0" i="0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marL="7937" marR="7937" marT="7937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811502" y="873760"/>
            <a:ext cx="61696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表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 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不同估计误差</a:t>
            </a:r>
            <a:r>
              <a:rPr lang="en-US" altLang="zh-CN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E</a:t>
            </a:r>
            <a:r>
              <a:rPr lang="zh-CN" altLang="en-US" sz="20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下两种情形的抽样次数</a:t>
            </a:r>
            <a:endParaRPr lang="zh-CN" altLang="en-US" sz="20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1057275" y="2854325"/>
            <a:ext cx="10079592" cy="3780000"/>
            <a:chOff x="1633" y="3997"/>
            <a:chExt cx="18141" cy="6802"/>
          </a:xfrm>
        </p:grpSpPr>
        <p:pic>
          <p:nvPicPr>
            <p:cNvPr id="15" name="图片 14" descr="不同估计误差E在信度为95%情况下抽样次数_0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704" y="3997"/>
              <a:ext cx="9071" cy="6803"/>
            </a:xfrm>
            <a:prstGeom prst="rect">
              <a:avLst/>
            </a:prstGeom>
          </p:spPr>
        </p:pic>
        <p:pic>
          <p:nvPicPr>
            <p:cNvPr id="16" name="图片 15" descr="不同估计误差E在信度为90%情况下抽样次数_00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3" y="3997"/>
              <a:ext cx="9071" cy="6803"/>
            </a:xfrm>
            <a:prstGeom prst="rect">
              <a:avLst/>
            </a:prstGeom>
          </p:spPr>
        </p:pic>
      </p:grpSp>
      <p:sp>
        <p:nvSpPr>
          <p:cNvPr id="6" name="圆角矩形 5"/>
          <p:cNvSpPr/>
          <p:nvPr/>
        </p:nvSpPr>
        <p:spPr>
          <a:xfrm>
            <a:off x="6306185" y="1282700"/>
            <a:ext cx="1008000" cy="150368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3157855" y="3701733"/>
          <a:ext cx="5733415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5" imgW="2781300" imgH="508000" progId="Equation.DSMT4">
                  <p:embed/>
                </p:oleObj>
              </mc:Choice>
              <mc:Fallback>
                <p:oleObj name="" r:id="rId5" imgW="2781300" imgH="5080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855" y="3701733"/>
                        <a:ext cx="5733415" cy="103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统一拆解不合格品得到的零配件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后验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次品概率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27793" y="2496820"/>
          <a:ext cx="4193540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2247900" imgH="508000" progId="Equation.DSMT4">
                  <p:embed/>
                </p:oleObj>
              </mc:Choice>
              <mc:Fallback>
                <p:oleObj name="" r:id="rId4" imgW="2247900" imgH="508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7793" y="2496820"/>
                        <a:ext cx="4193540" cy="99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标记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807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vMerge="1"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检测状态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是否标记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092960" y="1911985"/>
          <a:ext cx="4158615" cy="387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2273300" imgH="1917065" progId="Equation.DSMT4">
                  <p:embed/>
                </p:oleObj>
              </mc:Choice>
              <mc:Fallback>
                <p:oleObj name="" r:id="rId6" imgW="2273300" imgH="191706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2960" y="1911985"/>
                        <a:ext cx="4158615" cy="387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856095" y="1832928"/>
            <a:ext cx="322897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COMMONDATA" val="eyJoZGlkIjoiYmUzOTExNWFiZDM0ODEzNTEwYzg1N2FlODNlYTE3YmIifQ=="/>
  <p:tag name="commondata" val="eyJoZGlkIjoiYjk5ODM0YmMxOWJiYWQyNDU4MGIzYWRmYTA0ZmI5NDc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65</Words>
  <Application>WPS 演示</Application>
  <PresentationFormat>宽屏</PresentationFormat>
  <Paragraphs>513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28</vt:i4>
      </vt:variant>
    </vt:vector>
  </HeadingPairs>
  <TitlesOfParts>
    <vt:vector size="63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64</cp:revision>
  <dcterms:created xsi:type="dcterms:W3CDTF">2020-08-02T00:46:00Z</dcterms:created>
  <dcterms:modified xsi:type="dcterms:W3CDTF">2024-09-27T11:2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27EE8CF518F4D35A1AF51D2CE46BF54_13</vt:lpwstr>
  </property>
  <property fmtid="{D5CDD505-2E9C-101B-9397-08002B2CF9AE}" pid="3" name="KSOProductBuildVer">
    <vt:lpwstr>2052-12.1.0.17857</vt:lpwstr>
  </property>
</Properties>
</file>